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8A510B" w14:textId="0E920A64" w:rsidR="006E5000" w:rsidRDefault="007C430B">
      <w:r>
        <w:t>Precalculus:  Vectors Not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C430B" w14:paraId="177199FA" w14:textId="77777777" w:rsidTr="007C430B">
        <w:tc>
          <w:tcPr>
            <w:tcW w:w="5395" w:type="dxa"/>
          </w:tcPr>
          <w:p w14:paraId="7A747072" w14:textId="5930545D" w:rsidR="007C430B" w:rsidRDefault="007C430B">
            <w:r>
              <w:t xml:space="preserve">What is a </w:t>
            </w:r>
            <w:r w:rsidRPr="007C430B">
              <w:rPr>
                <w:i/>
                <w:iCs/>
              </w:rPr>
              <w:t>scalar</w:t>
            </w:r>
            <w:r>
              <w:t>?</w:t>
            </w:r>
          </w:p>
        </w:tc>
        <w:tc>
          <w:tcPr>
            <w:tcW w:w="5395" w:type="dxa"/>
          </w:tcPr>
          <w:p w14:paraId="439A48C1" w14:textId="77777777" w:rsidR="007C430B" w:rsidRDefault="007C430B">
            <w:r>
              <w:t>Examples of scalars:</w:t>
            </w:r>
          </w:p>
          <w:p w14:paraId="5CF27D53" w14:textId="77777777" w:rsidR="007C430B" w:rsidRDefault="007C430B"/>
          <w:p w14:paraId="79471C09" w14:textId="77777777" w:rsidR="007C430B" w:rsidRDefault="007C430B"/>
          <w:p w14:paraId="2BC1B381" w14:textId="7E934B59" w:rsidR="007C430B" w:rsidRDefault="007C430B"/>
          <w:p w14:paraId="73BE8F50" w14:textId="77777777" w:rsidR="007C430B" w:rsidRDefault="007C430B"/>
          <w:p w14:paraId="600ABFEC" w14:textId="380B7CDB" w:rsidR="007C430B" w:rsidRDefault="007C430B"/>
        </w:tc>
      </w:tr>
      <w:tr w:rsidR="007C430B" w14:paraId="3CEE96ED" w14:textId="77777777" w:rsidTr="007C430B">
        <w:tc>
          <w:tcPr>
            <w:tcW w:w="5395" w:type="dxa"/>
          </w:tcPr>
          <w:p w14:paraId="7C2CCC1B" w14:textId="670151F2" w:rsidR="007C430B" w:rsidRDefault="007C430B">
            <w:r>
              <w:t xml:space="preserve">What is a </w:t>
            </w:r>
            <w:r w:rsidRPr="007C430B">
              <w:rPr>
                <w:i/>
                <w:iCs/>
              </w:rPr>
              <w:t>vector</w:t>
            </w:r>
            <w:r>
              <w:t xml:space="preserve">?  </w:t>
            </w:r>
          </w:p>
        </w:tc>
        <w:tc>
          <w:tcPr>
            <w:tcW w:w="5395" w:type="dxa"/>
          </w:tcPr>
          <w:p w14:paraId="52D5B251" w14:textId="77777777" w:rsidR="007C430B" w:rsidRDefault="007C430B">
            <w:r>
              <w:t>Examples of vectors:</w:t>
            </w:r>
          </w:p>
          <w:p w14:paraId="44A6B07B" w14:textId="77777777" w:rsidR="007C430B" w:rsidRDefault="007C430B"/>
          <w:p w14:paraId="5E85DACD" w14:textId="77777777" w:rsidR="007C430B" w:rsidRDefault="007C430B"/>
          <w:p w14:paraId="2435199C" w14:textId="77777777" w:rsidR="007C430B" w:rsidRDefault="007C430B"/>
          <w:p w14:paraId="1F0E31A5" w14:textId="77777777" w:rsidR="007C430B" w:rsidRDefault="007C430B"/>
          <w:p w14:paraId="5D9F222A" w14:textId="242448EB" w:rsidR="007C430B" w:rsidRDefault="007C430B"/>
        </w:tc>
      </w:tr>
    </w:tbl>
    <w:p w14:paraId="2B8EEE94" w14:textId="7964F101" w:rsidR="007C430B" w:rsidRDefault="007C430B"/>
    <w:p w14:paraId="307EB956" w14:textId="0D486A03" w:rsidR="007C430B" w:rsidRDefault="007C430B">
      <w:r>
        <w:t xml:space="preserve">There are different ways to represent a vector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DE0D6E" w14:paraId="069BF581" w14:textId="77777777" w:rsidTr="007C430B">
        <w:tc>
          <w:tcPr>
            <w:tcW w:w="3596" w:type="dxa"/>
          </w:tcPr>
          <w:p w14:paraId="7082C344" w14:textId="77777777" w:rsidR="007C430B" w:rsidRDefault="007C430B">
            <w:r>
              <w:t xml:space="preserve">Sketch the vector </w:t>
            </w:r>
            <w:r w:rsidRPr="007C430B">
              <w:rPr>
                <w:b/>
                <w:bCs/>
              </w:rPr>
              <w:t>v</w:t>
            </w:r>
            <w:r>
              <w:t xml:space="preserve"> with initial point (1, 5) and terminal point (-4, 3)</w:t>
            </w:r>
          </w:p>
          <w:p w14:paraId="3CE054C2" w14:textId="20D66B2E" w:rsidR="007C430B" w:rsidRDefault="007C430B"/>
          <w:p w14:paraId="494DBBEA" w14:textId="4BC67F5B" w:rsidR="007C430B" w:rsidRDefault="00DE0D6E">
            <w:r w:rsidRPr="00DE0D6E">
              <w:drawing>
                <wp:anchor distT="0" distB="0" distL="114300" distR="114300" simplePos="0" relativeHeight="251658240" behindDoc="1" locked="0" layoutInCell="1" allowOverlap="1" wp14:anchorId="08CD5D85" wp14:editId="4CB22DB3">
                  <wp:simplePos x="0" y="0"/>
                  <wp:positionH relativeFrom="column">
                    <wp:posOffset>156845</wp:posOffset>
                  </wp:positionH>
                  <wp:positionV relativeFrom="paragraph">
                    <wp:posOffset>293370</wp:posOffset>
                  </wp:positionV>
                  <wp:extent cx="1822450" cy="1789833"/>
                  <wp:effectExtent l="0" t="0" r="6350" b="1270"/>
                  <wp:wrapTight wrapText="bothSides">
                    <wp:wrapPolygon edited="0">
                      <wp:start x="0" y="0"/>
                      <wp:lineTo x="0" y="21385"/>
                      <wp:lineTo x="21449" y="21385"/>
                      <wp:lineTo x="21449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2450" cy="17898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A97B6B2" w14:textId="6389E9EF" w:rsidR="007C430B" w:rsidRDefault="007C430B"/>
        </w:tc>
        <w:tc>
          <w:tcPr>
            <w:tcW w:w="3597" w:type="dxa"/>
          </w:tcPr>
          <w:p w14:paraId="40B0726D" w14:textId="77777777" w:rsidR="007C430B" w:rsidRDefault="00DE0D6E">
            <w:r>
              <w:t xml:space="preserve">Find the </w:t>
            </w:r>
            <w:r w:rsidRPr="00DE0D6E">
              <w:rPr>
                <w:i/>
                <w:iCs/>
              </w:rPr>
              <w:t>component form</w:t>
            </w:r>
            <w:r>
              <w:t xml:space="preserve"> of the vector </w:t>
            </w:r>
            <w:r w:rsidRPr="00DE0D6E">
              <w:rPr>
                <w:b/>
                <w:bCs/>
              </w:rPr>
              <w:t>v</w:t>
            </w:r>
            <w:r>
              <w:rPr>
                <w:b/>
                <w:bCs/>
              </w:rPr>
              <w:t xml:space="preserve"> </w:t>
            </w:r>
            <w:r>
              <w:t>by subtracting the initial point from the terminal point.</w:t>
            </w:r>
          </w:p>
          <w:p w14:paraId="68BB1475" w14:textId="77777777" w:rsidR="00DE0D6E" w:rsidRDefault="00DE0D6E"/>
          <w:p w14:paraId="0948A029" w14:textId="3911268A" w:rsidR="00DE0D6E" w:rsidRPr="00DE0D6E" w:rsidRDefault="00CA5A06">
            <w:r w:rsidRPr="00CA5A06">
              <w:rPr>
                <w:position w:val="-14"/>
              </w:rPr>
              <w:object w:dxaOrig="1579" w:dyaOrig="400" w14:anchorId="7FF669A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79pt;height:20pt" o:ole="">
                  <v:imagedata r:id="rId6" o:title=""/>
                </v:shape>
                <o:OLEObject Type="Embed" ProgID="Equation.DSMT4" ShapeID="_x0000_i1039" DrawAspect="Content" ObjectID="_1648285570" r:id="rId7"/>
              </w:object>
            </w:r>
            <w:r w:rsidR="00DE0D6E">
              <w:t xml:space="preserve"> </w:t>
            </w:r>
          </w:p>
        </w:tc>
        <w:tc>
          <w:tcPr>
            <w:tcW w:w="3597" w:type="dxa"/>
          </w:tcPr>
          <w:p w14:paraId="64A17E13" w14:textId="738F507C" w:rsidR="007C430B" w:rsidRDefault="00DE0D6E">
            <w:r>
              <w:t xml:space="preserve">Sketch the component vector of </w:t>
            </w:r>
            <w:r w:rsidRPr="00DE0D6E">
              <w:rPr>
                <w:b/>
                <w:bCs/>
              </w:rPr>
              <w:t>v</w:t>
            </w:r>
            <w:r>
              <w:t>.  What is the relationship between the component vector and the initial vector?</w:t>
            </w:r>
          </w:p>
          <w:p w14:paraId="038DE8FE" w14:textId="77777777" w:rsidR="00DE0D6E" w:rsidRDefault="00DE0D6E"/>
          <w:p w14:paraId="42350209" w14:textId="762FF7E4" w:rsidR="00DE0D6E" w:rsidRDefault="00DE0D6E">
            <w:r w:rsidRPr="00DE0D6E">
              <w:drawing>
                <wp:inline distT="0" distB="0" distL="0" distR="0" wp14:anchorId="2945D8B2" wp14:editId="66E23DEA">
                  <wp:extent cx="1803400" cy="1771125"/>
                  <wp:effectExtent l="0" t="0" r="635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5031" cy="1792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0D6E" w14:paraId="79E55FE2" w14:textId="77777777" w:rsidTr="008212EB">
        <w:tc>
          <w:tcPr>
            <w:tcW w:w="10790" w:type="dxa"/>
            <w:gridSpan w:val="3"/>
          </w:tcPr>
          <w:p w14:paraId="2CBC12D8" w14:textId="77777777" w:rsidR="00DE0D6E" w:rsidRDefault="00DE0D6E">
            <w:r>
              <w:t xml:space="preserve">To change to </w:t>
            </w:r>
            <w:r w:rsidRPr="00DE0D6E">
              <w:rPr>
                <w:i/>
                <w:iCs/>
              </w:rPr>
              <w:t>linear combinations</w:t>
            </w:r>
            <w:r>
              <w:t xml:space="preserve"> form, use </w:t>
            </w:r>
            <w:r w:rsidRPr="00DE0D6E">
              <w:rPr>
                <w:position w:val="-14"/>
              </w:rPr>
              <w:object w:dxaOrig="2100" w:dyaOrig="400" w14:anchorId="4EC3C94A">
                <v:shape id="_x0000_i1032" type="#_x0000_t75" style="width:105pt;height:20pt" o:ole="">
                  <v:imagedata r:id="rId8" o:title=""/>
                </v:shape>
                <o:OLEObject Type="Embed" ProgID="Equation.DSMT4" ShapeID="_x0000_i1032" DrawAspect="Content" ObjectID="_1648285571" r:id="rId9"/>
              </w:object>
            </w:r>
            <w:r>
              <w:t xml:space="preserve"> </w:t>
            </w:r>
          </w:p>
          <w:p w14:paraId="1665B269" w14:textId="77777777" w:rsidR="00DE0D6E" w:rsidRDefault="00DE0D6E"/>
          <w:p w14:paraId="26FBE600" w14:textId="77777777" w:rsidR="00DE0D6E" w:rsidRDefault="00DE0D6E"/>
          <w:p w14:paraId="05BA73BF" w14:textId="77777777" w:rsidR="00DE0D6E" w:rsidRDefault="00DE0D6E"/>
          <w:p w14:paraId="0F65BC6D" w14:textId="77777777" w:rsidR="00DE0D6E" w:rsidRDefault="00DE0D6E"/>
          <w:p w14:paraId="3A09124D" w14:textId="77777777" w:rsidR="00DE0D6E" w:rsidRDefault="00DE0D6E"/>
          <w:p w14:paraId="77EDD3DB" w14:textId="4CFA512D" w:rsidR="00DE0D6E" w:rsidRDefault="00DE0D6E"/>
        </w:tc>
      </w:tr>
    </w:tbl>
    <w:p w14:paraId="6D3E704D" w14:textId="77777777" w:rsidR="007C430B" w:rsidRDefault="007C430B"/>
    <w:p w14:paraId="01696E32" w14:textId="4013B366" w:rsidR="007C430B" w:rsidRDefault="00CA5A06">
      <w:r>
        <w:t>Try thes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C430B" w14:paraId="3AA53F6E" w14:textId="77777777" w:rsidTr="007C430B">
        <w:tc>
          <w:tcPr>
            <w:tcW w:w="5395" w:type="dxa"/>
          </w:tcPr>
          <w:p w14:paraId="20D04B7C" w14:textId="77777777" w:rsidR="007C430B" w:rsidRDefault="007C430B" w:rsidP="007C430B">
            <w:r>
              <w:t xml:space="preserve">EX 1:  Draw a vector with </w:t>
            </w:r>
            <w:r w:rsidRPr="007C430B">
              <w:rPr>
                <w:b/>
                <w:bCs/>
              </w:rPr>
              <w:t>v</w:t>
            </w:r>
            <w:r>
              <w:t xml:space="preserve"> with initial point (2, 3) and terminal point (0, -5)</w:t>
            </w:r>
          </w:p>
          <w:p w14:paraId="1ECC5B2B" w14:textId="77777777" w:rsidR="007C430B" w:rsidRDefault="007C430B" w:rsidP="007C430B"/>
          <w:p w14:paraId="3B08B60C" w14:textId="77777777" w:rsidR="007C430B" w:rsidRDefault="007C430B" w:rsidP="007C430B"/>
          <w:p w14:paraId="2E9BA610" w14:textId="77777777" w:rsidR="007C430B" w:rsidRDefault="007C430B" w:rsidP="007C430B"/>
          <w:p w14:paraId="0C37EF17" w14:textId="77777777" w:rsidR="007C430B" w:rsidRDefault="007C430B" w:rsidP="007C430B"/>
          <w:p w14:paraId="0825693B" w14:textId="77777777" w:rsidR="007C430B" w:rsidRDefault="007C430B" w:rsidP="007C430B"/>
          <w:p w14:paraId="750EA95B" w14:textId="58DBED24" w:rsidR="007C430B" w:rsidRDefault="007C430B" w:rsidP="007C430B"/>
        </w:tc>
        <w:tc>
          <w:tcPr>
            <w:tcW w:w="5395" w:type="dxa"/>
          </w:tcPr>
          <w:p w14:paraId="2069A8A1" w14:textId="77777777" w:rsidR="00CA5A06" w:rsidRDefault="007C430B">
            <w:r>
              <w:t xml:space="preserve">EX 2:  Draw the vector </w:t>
            </w:r>
            <w:r w:rsidR="00CA5A06">
              <w:t xml:space="preserve">given its component form </w:t>
            </w:r>
          </w:p>
          <w:p w14:paraId="50553198" w14:textId="08181EFE" w:rsidR="007C430B" w:rsidRDefault="007C430B">
            <w:r w:rsidRPr="007C430B">
              <w:rPr>
                <w:b/>
                <w:bCs/>
              </w:rPr>
              <w:t>w</w:t>
            </w:r>
            <w:r>
              <w:t xml:space="preserve"> = </w:t>
            </w:r>
            <w:r w:rsidRPr="007C430B">
              <w:rPr>
                <w:position w:val="-14"/>
              </w:rPr>
              <w:object w:dxaOrig="700" w:dyaOrig="400" w14:anchorId="1A7F0728">
                <v:shape id="_x0000_i1027" type="#_x0000_t75" style="width:35pt;height:20pt" o:ole="">
                  <v:imagedata r:id="rId10" o:title=""/>
                </v:shape>
                <o:OLEObject Type="Embed" ProgID="Equation.DSMT4" ShapeID="_x0000_i1027" DrawAspect="Content" ObjectID="_1648285572" r:id="rId11"/>
              </w:object>
            </w:r>
            <w:r>
              <w:t xml:space="preserve"> </w:t>
            </w:r>
          </w:p>
          <w:p w14:paraId="4B7ABEA4" w14:textId="77777777" w:rsidR="007C430B" w:rsidRDefault="007C430B"/>
          <w:p w14:paraId="2BA5093B" w14:textId="77777777" w:rsidR="007C430B" w:rsidRDefault="007C430B"/>
          <w:p w14:paraId="7C46FACF" w14:textId="2049402E" w:rsidR="007C430B" w:rsidRDefault="007C430B"/>
          <w:p w14:paraId="352FDBB6" w14:textId="080C9509" w:rsidR="007C430B" w:rsidRDefault="007C430B"/>
          <w:p w14:paraId="65BE2B6C" w14:textId="77777777" w:rsidR="007C430B" w:rsidRDefault="007C430B"/>
          <w:p w14:paraId="4E840AF5" w14:textId="755FEE54" w:rsidR="007C430B" w:rsidRDefault="007C430B"/>
        </w:tc>
      </w:tr>
      <w:tr w:rsidR="007C430B" w14:paraId="3D3C9BF6" w14:textId="77777777" w:rsidTr="007C430B">
        <w:tc>
          <w:tcPr>
            <w:tcW w:w="5395" w:type="dxa"/>
          </w:tcPr>
          <w:p w14:paraId="21E6A83B" w14:textId="77777777" w:rsidR="007C430B" w:rsidRDefault="007C430B">
            <w:r>
              <w:lastRenderedPageBreak/>
              <w:t xml:space="preserve">EX 3:  Draw the vector </w:t>
            </w:r>
            <w:r w:rsidRPr="00CA5A06">
              <w:rPr>
                <w:b/>
                <w:bCs/>
              </w:rPr>
              <w:t>v</w:t>
            </w:r>
            <w:r>
              <w:t xml:space="preserve"> given its linear combination form v = 2i + 5j</w:t>
            </w:r>
          </w:p>
          <w:p w14:paraId="66E56C31" w14:textId="77777777" w:rsidR="007C430B" w:rsidRDefault="007C430B"/>
          <w:p w14:paraId="31486B1C" w14:textId="77777777" w:rsidR="007C430B" w:rsidRDefault="007C430B"/>
          <w:p w14:paraId="7665DDCF" w14:textId="77777777" w:rsidR="007C430B" w:rsidRDefault="007C430B"/>
          <w:p w14:paraId="10409410" w14:textId="77777777" w:rsidR="007C430B" w:rsidRDefault="007C430B"/>
          <w:p w14:paraId="0CA92A5F" w14:textId="77777777" w:rsidR="007C430B" w:rsidRDefault="007C430B"/>
          <w:p w14:paraId="707F4469" w14:textId="187CF3FF" w:rsidR="007C430B" w:rsidRDefault="007C430B"/>
        </w:tc>
        <w:tc>
          <w:tcPr>
            <w:tcW w:w="5395" w:type="dxa"/>
          </w:tcPr>
          <w:p w14:paraId="031FCBFD" w14:textId="77777777" w:rsidR="007C430B" w:rsidRDefault="007C430B">
            <w:r>
              <w:t xml:space="preserve">EX 4:  Draw the vector </w:t>
            </w:r>
            <w:r w:rsidRPr="00CA5A06">
              <w:rPr>
                <w:b/>
                <w:bCs/>
              </w:rPr>
              <w:t>u</w:t>
            </w:r>
            <w:r>
              <w:t xml:space="preserve"> with a magnitude of 12 mph at 50</w:t>
            </w:r>
            <w:r>
              <w:rPr>
                <w:rFonts w:cstheme="minorHAnsi"/>
              </w:rPr>
              <w:t>°</w:t>
            </w:r>
          </w:p>
          <w:p w14:paraId="62DB658A" w14:textId="77777777" w:rsidR="007C430B" w:rsidRDefault="007C430B"/>
          <w:p w14:paraId="684AFFEE" w14:textId="77777777" w:rsidR="007C430B" w:rsidRDefault="007C430B"/>
          <w:p w14:paraId="5D706E19" w14:textId="15D35AB1" w:rsidR="007C430B" w:rsidRDefault="007C430B"/>
        </w:tc>
      </w:tr>
      <w:tr w:rsidR="007C430B" w14:paraId="7266E97D" w14:textId="77777777" w:rsidTr="007C430B">
        <w:tc>
          <w:tcPr>
            <w:tcW w:w="5395" w:type="dxa"/>
          </w:tcPr>
          <w:p w14:paraId="5937EEE7" w14:textId="47413F8B" w:rsidR="007C430B" w:rsidRDefault="007C430B">
            <w:r>
              <w:t>Ex 5:  Draw a vector with a magnitude of 8N at 15</w:t>
            </w:r>
            <w:r>
              <w:rPr>
                <w:rFonts w:cstheme="minorHAnsi"/>
              </w:rPr>
              <w:t>°</w:t>
            </w:r>
            <w:r>
              <w:t xml:space="preserve"> east of north.</w:t>
            </w:r>
          </w:p>
        </w:tc>
        <w:tc>
          <w:tcPr>
            <w:tcW w:w="5395" w:type="dxa"/>
          </w:tcPr>
          <w:p w14:paraId="236A0A72" w14:textId="77777777" w:rsidR="007C430B" w:rsidRDefault="007C430B">
            <w:r>
              <w:t>EX 6:  Draw a vector with a magnitude of 20 km/h due south.</w:t>
            </w:r>
          </w:p>
          <w:p w14:paraId="713A3422" w14:textId="77777777" w:rsidR="007C430B" w:rsidRDefault="007C430B"/>
          <w:p w14:paraId="4B9242F3" w14:textId="77777777" w:rsidR="007C430B" w:rsidRDefault="007C430B"/>
          <w:p w14:paraId="5C67E202" w14:textId="77777777" w:rsidR="007C430B" w:rsidRDefault="007C430B"/>
          <w:p w14:paraId="3F70B26D" w14:textId="77777777" w:rsidR="007C430B" w:rsidRDefault="007C430B"/>
          <w:p w14:paraId="1ACE0CE8" w14:textId="77777777" w:rsidR="007C430B" w:rsidRDefault="007C430B"/>
          <w:p w14:paraId="51D4F925" w14:textId="6179DADC" w:rsidR="007C430B" w:rsidRDefault="007C430B"/>
        </w:tc>
      </w:tr>
    </w:tbl>
    <w:p w14:paraId="4627CE08" w14:textId="1076DE5D" w:rsidR="007C430B" w:rsidRDefault="007C430B"/>
    <w:p w14:paraId="3B3D6044" w14:textId="2E919BAA" w:rsidR="00CA5A06" w:rsidRDefault="00CA5A06">
      <w:r>
        <w:t>Find the component form of a vector given its magnitude and direction: use</w:t>
      </w:r>
      <w:r w:rsidR="004A1C55" w:rsidRPr="00CA5A06">
        <w:rPr>
          <w:position w:val="-14"/>
        </w:rPr>
        <w:object w:dxaOrig="1660" w:dyaOrig="400" w14:anchorId="14E12DEF">
          <v:shape id="_x0000_i1042" type="#_x0000_t75" style="width:120.5pt;height:29pt" o:ole="">
            <v:imagedata r:id="rId12" o:title=""/>
          </v:shape>
          <o:OLEObject Type="Embed" ProgID="Equation.DSMT4" ShapeID="_x0000_i1042" DrawAspect="Content" ObjectID="_1648285573" r:id="rId13"/>
        </w:object>
      </w:r>
      <w: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A5A06" w14:paraId="4AD31642" w14:textId="77777777" w:rsidTr="00CA5A06">
        <w:tc>
          <w:tcPr>
            <w:tcW w:w="5395" w:type="dxa"/>
          </w:tcPr>
          <w:p w14:paraId="56A63B41" w14:textId="156B6F52" w:rsidR="004A1C55" w:rsidRDefault="00CA5A06" w:rsidP="004A1C55">
            <w:pPr>
              <w:rPr>
                <w:rFonts w:cstheme="minorHAnsi"/>
              </w:rPr>
            </w:pPr>
            <w:r>
              <w:t xml:space="preserve">Ex 7:  </w:t>
            </w:r>
            <w:r w:rsidR="004A1C55">
              <w:t>Find the component form of a vector with a magnitude of 30 mph at 40</w:t>
            </w:r>
            <w:r w:rsidR="004A1C55">
              <w:rPr>
                <w:rFonts w:cstheme="minorHAnsi"/>
              </w:rPr>
              <w:t>°</w:t>
            </w:r>
          </w:p>
          <w:p w14:paraId="423C112B" w14:textId="77777777" w:rsidR="004A1C55" w:rsidRDefault="004A1C55" w:rsidP="004A1C55">
            <w:pPr>
              <w:rPr>
                <w:rFonts w:cstheme="minorHAnsi"/>
              </w:rPr>
            </w:pPr>
          </w:p>
          <w:p w14:paraId="744A3A91" w14:textId="44EC1975" w:rsidR="00CA5A06" w:rsidRDefault="00CA5A06"/>
          <w:p w14:paraId="7BBBD0EF" w14:textId="77777777" w:rsidR="00CA5A06" w:rsidRDefault="00CA5A06"/>
          <w:p w14:paraId="3B5A29E8" w14:textId="77777777" w:rsidR="00CA5A06" w:rsidRDefault="00CA5A06"/>
          <w:p w14:paraId="4D0697C3" w14:textId="77777777" w:rsidR="00CA5A06" w:rsidRDefault="00CA5A06"/>
          <w:p w14:paraId="39A333CC" w14:textId="77777777" w:rsidR="00CA5A06" w:rsidRDefault="00CA5A06"/>
          <w:p w14:paraId="34643FD1" w14:textId="77777777" w:rsidR="00CA5A06" w:rsidRDefault="00CA5A06"/>
          <w:p w14:paraId="2BC829CB" w14:textId="77777777" w:rsidR="00CA5A06" w:rsidRDefault="00CA5A06"/>
          <w:p w14:paraId="0A76D8EF" w14:textId="04F0FA8A" w:rsidR="00CA5A06" w:rsidRDefault="00CA5A06"/>
        </w:tc>
        <w:tc>
          <w:tcPr>
            <w:tcW w:w="5395" w:type="dxa"/>
          </w:tcPr>
          <w:p w14:paraId="73C93FBC" w14:textId="77777777" w:rsidR="004A1C55" w:rsidRDefault="00CA5A06" w:rsidP="004A1C55">
            <w:r>
              <w:t xml:space="preserve">Ex 8:  </w:t>
            </w:r>
            <w:r w:rsidR="004A1C55">
              <w:t>Find the component form of a vector with magnitude of 120N at 25</w:t>
            </w:r>
            <w:r w:rsidR="004A1C55">
              <w:rPr>
                <w:rFonts w:cstheme="minorHAnsi"/>
              </w:rPr>
              <w:t>°</w:t>
            </w:r>
            <w:r w:rsidR="004A1C55">
              <w:t>west of north.</w:t>
            </w:r>
          </w:p>
          <w:p w14:paraId="0A9EF8CD" w14:textId="77777777" w:rsidR="004A1C55" w:rsidRDefault="004A1C55" w:rsidP="004A1C55"/>
          <w:p w14:paraId="0FBB7A5C" w14:textId="77777777" w:rsidR="004A1C55" w:rsidRDefault="004A1C55" w:rsidP="004A1C55"/>
          <w:p w14:paraId="50AE8B6E" w14:textId="559A6851" w:rsidR="00CA5A06" w:rsidRDefault="00CA5A06">
            <w:pPr>
              <w:rPr>
                <w:rFonts w:cstheme="minorHAnsi"/>
              </w:rPr>
            </w:pPr>
          </w:p>
          <w:p w14:paraId="3CAAF0A9" w14:textId="77777777" w:rsidR="004A1C55" w:rsidRDefault="004A1C55">
            <w:pPr>
              <w:rPr>
                <w:rFonts w:cstheme="minorHAnsi"/>
              </w:rPr>
            </w:pPr>
          </w:p>
          <w:p w14:paraId="0522F9D7" w14:textId="77777777" w:rsidR="004A1C55" w:rsidRDefault="004A1C55" w:rsidP="004A1C55"/>
          <w:p w14:paraId="29D75532" w14:textId="77777777" w:rsidR="004A1C55" w:rsidRDefault="004A1C55" w:rsidP="004A1C55"/>
          <w:p w14:paraId="0C6CF3D6" w14:textId="5327E5E2" w:rsidR="004A1C55" w:rsidRDefault="004A1C55"/>
        </w:tc>
      </w:tr>
    </w:tbl>
    <w:p w14:paraId="4AE8A90E" w14:textId="230D8D65" w:rsidR="00CA5A06" w:rsidRDefault="00CA5A06"/>
    <w:p w14:paraId="59F61DDA" w14:textId="55F461BF" w:rsidR="004A1C55" w:rsidRDefault="004A1C55">
      <w:r>
        <w:t>Find the magnitude and direction of a vector given its component form:  use the formula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A1C55" w14:paraId="618D38A5" w14:textId="77777777" w:rsidTr="004A1C55">
        <w:tc>
          <w:tcPr>
            <w:tcW w:w="5395" w:type="dxa"/>
          </w:tcPr>
          <w:p w14:paraId="398A55B5" w14:textId="40465037" w:rsidR="00372129" w:rsidRDefault="00372129" w:rsidP="004A1C55">
            <w:r>
              <w:t>To find magnitude, use the Pythagorean Theorem!</w:t>
            </w:r>
          </w:p>
          <w:p w14:paraId="0EC66F49" w14:textId="7455839E" w:rsidR="004A1C55" w:rsidRDefault="004A1C55" w:rsidP="004A1C55">
            <w:r>
              <w:t xml:space="preserve">Magnitude:  </w:t>
            </w:r>
            <w:r w:rsidR="00372129" w:rsidRPr="004A1C55">
              <w:rPr>
                <w:position w:val="-14"/>
              </w:rPr>
              <w:object w:dxaOrig="1420" w:dyaOrig="460" w14:anchorId="5853E667">
                <v:shape id="_x0000_i1060" type="#_x0000_t75" style="width:85pt;height:27.5pt" o:ole="">
                  <v:imagedata r:id="rId14" o:title=""/>
                </v:shape>
                <o:OLEObject Type="Embed" ProgID="Equation.DSMT4" ShapeID="_x0000_i1060" DrawAspect="Content" ObjectID="_1648285574" r:id="rId15"/>
              </w:object>
            </w:r>
            <w:r>
              <w:t xml:space="preserve">                                </w:t>
            </w:r>
            <w:r>
              <w:tab/>
            </w:r>
          </w:p>
          <w:p w14:paraId="405D3CDB" w14:textId="607903CB" w:rsidR="004A1C55" w:rsidRDefault="004A1C55" w:rsidP="00372129">
            <w:r>
              <w:t xml:space="preserve"> </w:t>
            </w:r>
          </w:p>
        </w:tc>
        <w:tc>
          <w:tcPr>
            <w:tcW w:w="5395" w:type="dxa"/>
          </w:tcPr>
          <w:p w14:paraId="0578E9E2" w14:textId="79E4FF6F" w:rsidR="00372129" w:rsidRDefault="00372129" w:rsidP="00372129">
            <w:r>
              <w:t>To find direction use right triangle trig!</w:t>
            </w:r>
          </w:p>
          <w:p w14:paraId="54A9A616" w14:textId="1B195ADE" w:rsidR="00372129" w:rsidRDefault="00372129" w:rsidP="00372129">
            <w:r>
              <w:t xml:space="preserve">Direction:  </w:t>
            </w:r>
            <w:r w:rsidRPr="004A1C55">
              <w:rPr>
                <w:position w:val="-28"/>
              </w:rPr>
              <w:object w:dxaOrig="1359" w:dyaOrig="680" w14:anchorId="4D947DC4">
                <v:shape id="_x0000_i1064" type="#_x0000_t75" style="width:71.5pt;height:35.5pt" o:ole="">
                  <v:imagedata r:id="rId16" o:title=""/>
                </v:shape>
                <o:OLEObject Type="Embed" ProgID="Equation.DSMT4" ShapeID="_x0000_i1064" DrawAspect="Content" ObjectID="_1648285575" r:id="rId17"/>
              </w:object>
            </w:r>
            <w:r>
              <w:t xml:space="preserve"> </w:t>
            </w:r>
          </w:p>
          <w:p w14:paraId="0B558AB0" w14:textId="77777777" w:rsidR="00372129" w:rsidRDefault="00372129" w:rsidP="00372129">
            <w:pPr>
              <w:jc w:val="both"/>
            </w:pPr>
            <w:r>
              <w:t>If your angle is in Q1, use the value in your calculator.</w:t>
            </w:r>
          </w:p>
          <w:p w14:paraId="6BB63C9B" w14:textId="77777777" w:rsidR="00372129" w:rsidRDefault="00372129" w:rsidP="00372129">
            <w:pPr>
              <w:jc w:val="both"/>
              <w:rPr>
                <w:rFonts w:cstheme="minorHAnsi"/>
              </w:rPr>
            </w:pPr>
            <w:r>
              <w:t>If your angle is in Q2 or Q3, add 180</w:t>
            </w:r>
            <w:r>
              <w:rPr>
                <w:rFonts w:cstheme="minorHAnsi"/>
              </w:rPr>
              <w:t>°</w:t>
            </w:r>
          </w:p>
          <w:p w14:paraId="493FE8C4" w14:textId="77777777" w:rsidR="00372129" w:rsidRDefault="00372129" w:rsidP="00372129">
            <w:pPr>
              <w:jc w:val="both"/>
            </w:pPr>
            <w:r>
              <w:rPr>
                <w:rFonts w:cstheme="minorHAnsi"/>
              </w:rPr>
              <w:t>If your angle is in Q4, add 360°</w:t>
            </w:r>
          </w:p>
          <w:p w14:paraId="53F4632B" w14:textId="332926B1" w:rsidR="004A1C55" w:rsidRDefault="004A1C55"/>
        </w:tc>
      </w:tr>
      <w:tr w:rsidR="00372129" w14:paraId="48B7E0F8" w14:textId="77777777" w:rsidTr="009267C9">
        <w:tc>
          <w:tcPr>
            <w:tcW w:w="10790" w:type="dxa"/>
            <w:gridSpan w:val="2"/>
          </w:tcPr>
          <w:p w14:paraId="61AB24CF" w14:textId="3F4E352F" w:rsidR="00372129" w:rsidRDefault="00372129" w:rsidP="00372129">
            <w:r>
              <w:t>EX 9:  Find the magnitude and direction of the vectors shown whose initial point is (1, 9) and whose terminal points is (8, -5)</w:t>
            </w:r>
          </w:p>
          <w:p w14:paraId="13384841" w14:textId="22AF46B1" w:rsidR="00372129" w:rsidRDefault="00372129" w:rsidP="00372129"/>
          <w:p w14:paraId="24754C19" w14:textId="77777777" w:rsidR="00372129" w:rsidRDefault="00372129" w:rsidP="00372129"/>
          <w:p w14:paraId="725B5658" w14:textId="77777777" w:rsidR="00372129" w:rsidRDefault="00372129" w:rsidP="00372129"/>
          <w:p w14:paraId="383EE77E" w14:textId="77777777" w:rsidR="00372129" w:rsidRDefault="00372129" w:rsidP="00372129"/>
          <w:p w14:paraId="1C256030" w14:textId="77777777" w:rsidR="00372129" w:rsidRDefault="00372129" w:rsidP="00372129"/>
          <w:p w14:paraId="5057396F" w14:textId="77777777" w:rsidR="00372129" w:rsidRDefault="00372129" w:rsidP="00372129"/>
          <w:p w14:paraId="13FF6AFB" w14:textId="7E66FF25" w:rsidR="00372129" w:rsidRDefault="00372129" w:rsidP="00372129"/>
        </w:tc>
      </w:tr>
      <w:tr w:rsidR="00372129" w14:paraId="5507D013" w14:textId="77777777" w:rsidTr="009267C9">
        <w:tc>
          <w:tcPr>
            <w:tcW w:w="10790" w:type="dxa"/>
            <w:gridSpan w:val="2"/>
          </w:tcPr>
          <w:p w14:paraId="2AF7DB41" w14:textId="77777777" w:rsidR="00372129" w:rsidRDefault="00372129" w:rsidP="00372129">
            <w:r>
              <w:lastRenderedPageBreak/>
              <w:t xml:space="preserve">Ex 10:  Find the magnitude and direction of the vector </w:t>
            </w:r>
            <w:r w:rsidRPr="00372129">
              <w:rPr>
                <w:position w:val="-14"/>
              </w:rPr>
              <w:object w:dxaOrig="1240" w:dyaOrig="400" w14:anchorId="2AB3BEB9">
                <v:shape id="_x0000_i1072" type="#_x0000_t75" style="width:62pt;height:20pt" o:ole="">
                  <v:imagedata r:id="rId18" o:title=""/>
                </v:shape>
                <o:OLEObject Type="Embed" ProgID="Equation.DSMT4" ShapeID="_x0000_i1072" DrawAspect="Content" ObjectID="_1648285576" r:id="rId19"/>
              </w:object>
            </w:r>
            <w:r>
              <w:t xml:space="preserve"> </w:t>
            </w:r>
          </w:p>
          <w:p w14:paraId="68AB5CF8" w14:textId="77777777" w:rsidR="00372129" w:rsidRDefault="00372129" w:rsidP="00372129"/>
          <w:p w14:paraId="4169DCC0" w14:textId="77777777" w:rsidR="00372129" w:rsidRDefault="00372129" w:rsidP="00372129"/>
          <w:p w14:paraId="4CAE2550" w14:textId="77777777" w:rsidR="00372129" w:rsidRDefault="00372129" w:rsidP="00372129"/>
          <w:p w14:paraId="0674FE88" w14:textId="77777777" w:rsidR="00372129" w:rsidRDefault="00372129" w:rsidP="00372129"/>
          <w:p w14:paraId="50B2171D" w14:textId="77777777" w:rsidR="00372129" w:rsidRDefault="00372129" w:rsidP="00372129"/>
          <w:p w14:paraId="7BEEE08E" w14:textId="77777777" w:rsidR="00372129" w:rsidRDefault="00372129" w:rsidP="00372129"/>
          <w:p w14:paraId="55D1F0D1" w14:textId="77777777" w:rsidR="00372129" w:rsidRDefault="00372129" w:rsidP="00372129"/>
          <w:p w14:paraId="7B6EBF69" w14:textId="77777777" w:rsidR="00372129" w:rsidRDefault="00372129" w:rsidP="00372129"/>
          <w:p w14:paraId="63628150" w14:textId="72106E92" w:rsidR="00372129" w:rsidRDefault="00372129" w:rsidP="00372129"/>
        </w:tc>
      </w:tr>
    </w:tbl>
    <w:p w14:paraId="1B56CD62" w14:textId="62B22065" w:rsidR="004A1C55" w:rsidRDefault="004A1C55"/>
    <w:p w14:paraId="6691A944" w14:textId="6844C7D9" w:rsidR="00372129" w:rsidRDefault="00372129">
      <w:r>
        <w:t xml:space="preserve">Operations with vectors: </w:t>
      </w:r>
    </w:p>
    <w:p w14:paraId="31B3B42A" w14:textId="50AECB87" w:rsidR="00372129" w:rsidRDefault="00372129">
      <w:r>
        <w:t>Vectors can be multiplied by a scalar</w:t>
      </w:r>
      <w:r w:rsidR="00E62B6E">
        <w:t xml:space="preserve">, added and subtracted.  These operations can change the magnitude and direction of the vector.  The answer is called the </w:t>
      </w:r>
      <w:r w:rsidR="00E62B6E" w:rsidRPr="00E62B6E">
        <w:rPr>
          <w:i/>
          <w:iCs/>
        </w:rPr>
        <w:t>resultant</w:t>
      </w:r>
      <w:r w:rsidR="00E62B6E">
        <w:t xml:space="preserve">.  Please keep consistent form.  </w:t>
      </w:r>
    </w:p>
    <w:p w14:paraId="2538A72D" w14:textId="09721CC1" w:rsidR="00E62B6E" w:rsidRDefault="00E62B6E"/>
    <w:p w14:paraId="79C5BC73" w14:textId="490DD595" w:rsidR="00E62B6E" w:rsidRDefault="00E62B6E">
      <w:r>
        <w:t xml:space="preserve">Given the linear combinations form of the vector </w:t>
      </w:r>
      <w:r w:rsidRPr="00E62B6E">
        <w:rPr>
          <w:position w:val="-10"/>
        </w:rPr>
        <w:object w:dxaOrig="1200" w:dyaOrig="320" w14:anchorId="1B601460">
          <v:shape id="_x0000_i1075" type="#_x0000_t75" style="width:75pt;height:20pt" o:ole="">
            <v:imagedata r:id="rId20" o:title=""/>
          </v:shape>
          <o:OLEObject Type="Embed" ProgID="Equation.DSMT4" ShapeID="_x0000_i1075" DrawAspect="Content" ObjectID="_1648285577" r:id="rId21"/>
        </w:object>
      </w:r>
      <w:r>
        <w:t xml:space="preserve">   and  </w:t>
      </w:r>
      <w:r w:rsidRPr="00E62B6E">
        <w:rPr>
          <w:position w:val="-10"/>
        </w:rPr>
        <w:object w:dxaOrig="999" w:dyaOrig="320" w14:anchorId="33072B79">
          <v:shape id="_x0000_i1079" type="#_x0000_t75" style="width:67.5pt;height:21.5pt" o:ole="">
            <v:imagedata r:id="rId22" o:title=""/>
          </v:shape>
          <o:OLEObject Type="Embed" ProgID="Equation.DSMT4" ShapeID="_x0000_i1079" DrawAspect="Content" ObjectID="_1648285578" r:id="rId23"/>
        </w:object>
      </w:r>
      <w:r>
        <w:t>,       find all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E62B6E" w14:paraId="5113298A" w14:textId="77777777" w:rsidTr="00E62B6E">
        <w:tc>
          <w:tcPr>
            <w:tcW w:w="5395" w:type="dxa"/>
          </w:tcPr>
          <w:p w14:paraId="2D1E0098" w14:textId="71A00932" w:rsidR="00E62B6E" w:rsidRDefault="00E62B6E">
            <w:r w:rsidRPr="00E62B6E">
              <w:rPr>
                <w:position w:val="-6"/>
              </w:rPr>
              <w:object w:dxaOrig="440" w:dyaOrig="279" w14:anchorId="2114F4C4">
                <v:shape id="_x0000_i1085" type="#_x0000_t75" style="width:22pt;height:14pt" o:ole="">
                  <v:imagedata r:id="rId24" o:title=""/>
                </v:shape>
                <o:OLEObject Type="Embed" ProgID="Equation.DSMT4" ShapeID="_x0000_i1085" DrawAspect="Content" ObjectID="_1648285579" r:id="rId25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757CCDC6" w14:textId="77777777" w:rsidR="00E62B6E" w:rsidRDefault="00E62B6E">
            <w:r w:rsidRPr="00E62B6E">
              <w:rPr>
                <w:position w:val="-6"/>
              </w:rPr>
              <w:object w:dxaOrig="800" w:dyaOrig="279" w14:anchorId="7809725F">
                <v:shape id="_x0000_i1088" type="#_x0000_t75" style="width:40pt;height:14pt" o:ole="">
                  <v:imagedata r:id="rId26" o:title=""/>
                </v:shape>
                <o:OLEObject Type="Embed" ProgID="Equation.DSMT4" ShapeID="_x0000_i1088" DrawAspect="Content" ObjectID="_1648285580" r:id="rId27"/>
              </w:object>
            </w:r>
            <w:r>
              <w:t xml:space="preserve"> </w:t>
            </w:r>
          </w:p>
          <w:p w14:paraId="225F72E5" w14:textId="77777777" w:rsidR="00E62B6E" w:rsidRDefault="00E62B6E"/>
          <w:p w14:paraId="7D4E49D8" w14:textId="77777777" w:rsidR="00E62B6E" w:rsidRDefault="00E62B6E"/>
          <w:p w14:paraId="59430E10" w14:textId="7B735EE3" w:rsidR="00E62B6E" w:rsidRDefault="00E62B6E"/>
          <w:p w14:paraId="140C16BD" w14:textId="77777777" w:rsidR="00E62B6E" w:rsidRDefault="00E62B6E"/>
          <w:p w14:paraId="7309912C" w14:textId="3F73D1C3" w:rsidR="00E62B6E" w:rsidRDefault="00E62B6E"/>
        </w:tc>
      </w:tr>
      <w:tr w:rsidR="00E62B6E" w14:paraId="5BB84E7F" w14:textId="77777777" w:rsidTr="00E62B6E">
        <w:tc>
          <w:tcPr>
            <w:tcW w:w="5395" w:type="dxa"/>
          </w:tcPr>
          <w:p w14:paraId="3FD42D80" w14:textId="56F2B4AF" w:rsidR="00E62B6E" w:rsidRDefault="00E62B6E">
            <w:r w:rsidRPr="00E62B6E">
              <w:rPr>
                <w:position w:val="-6"/>
              </w:rPr>
              <w:object w:dxaOrig="700" w:dyaOrig="279" w14:anchorId="1397C96D">
                <v:shape id="_x0000_i1091" type="#_x0000_t75" style="width:35pt;height:14pt" o:ole="">
                  <v:imagedata r:id="rId28" o:title=""/>
                </v:shape>
                <o:OLEObject Type="Embed" ProgID="Equation.DSMT4" ShapeID="_x0000_i1091" DrawAspect="Content" ObjectID="_1648285581" r:id="rId29"/>
              </w:object>
            </w:r>
            <w:r>
              <w:t xml:space="preserve"> </w:t>
            </w:r>
          </w:p>
          <w:p w14:paraId="0A4A7479" w14:textId="77777777" w:rsidR="00E62B6E" w:rsidRDefault="00E62B6E"/>
          <w:p w14:paraId="235DCE19" w14:textId="2ED11645" w:rsidR="00E62B6E" w:rsidRDefault="00E62B6E"/>
          <w:p w14:paraId="26502517" w14:textId="77777777" w:rsidR="00E62B6E" w:rsidRDefault="00E62B6E"/>
          <w:p w14:paraId="1C78FCF2" w14:textId="77777777" w:rsidR="00E62B6E" w:rsidRDefault="00E62B6E"/>
          <w:p w14:paraId="672D63FA" w14:textId="60B86148" w:rsidR="00E62B6E" w:rsidRDefault="00E62B6E"/>
        </w:tc>
        <w:tc>
          <w:tcPr>
            <w:tcW w:w="5395" w:type="dxa"/>
          </w:tcPr>
          <w:p w14:paraId="53616DA6" w14:textId="59ADCBE1" w:rsidR="00E62B6E" w:rsidRDefault="00E62B6E">
            <w:r w:rsidRPr="00E62B6E">
              <w:rPr>
                <w:position w:val="-14"/>
              </w:rPr>
              <w:object w:dxaOrig="380" w:dyaOrig="400" w14:anchorId="4FA1746E">
                <v:shape id="_x0000_i1094" type="#_x0000_t75" style="width:19pt;height:20pt" o:ole="">
                  <v:imagedata r:id="rId30" o:title=""/>
                </v:shape>
                <o:OLEObject Type="Embed" ProgID="Equation.DSMT4" ShapeID="_x0000_i1094" DrawAspect="Content" ObjectID="_1648285582" r:id="rId31"/>
              </w:object>
            </w:r>
            <w:r>
              <w:t xml:space="preserve"> </w:t>
            </w:r>
          </w:p>
        </w:tc>
      </w:tr>
    </w:tbl>
    <w:p w14:paraId="52F1BA26" w14:textId="6BABBCE4" w:rsidR="00E62B6E" w:rsidRDefault="00E62B6E"/>
    <w:p w14:paraId="367A795B" w14:textId="138E5BB9" w:rsidR="00E62B6E" w:rsidRDefault="00E62B6E"/>
    <w:p w14:paraId="57617C82" w14:textId="73CF9340" w:rsidR="00E62B6E" w:rsidRDefault="00E62B6E">
      <w:r>
        <w:t xml:space="preserve">Given the component form of the vectors  </w:t>
      </w:r>
      <w:r w:rsidRPr="00E62B6E">
        <w:rPr>
          <w:position w:val="-14"/>
        </w:rPr>
        <w:object w:dxaOrig="940" w:dyaOrig="400" w14:anchorId="173E1550">
          <v:shape id="_x0000_i1106" type="#_x0000_t75" style="width:56pt;height:24pt" o:ole="">
            <v:imagedata r:id="rId32" o:title=""/>
          </v:shape>
          <o:OLEObject Type="Embed" ProgID="Equation.DSMT4" ShapeID="_x0000_i1106" DrawAspect="Content" ObjectID="_1648285583" r:id="rId33"/>
        </w:object>
      </w:r>
      <w:r>
        <w:t xml:space="preserve"> and </w:t>
      </w:r>
      <w:r w:rsidRPr="00E62B6E">
        <w:rPr>
          <w:position w:val="-14"/>
        </w:rPr>
        <w:object w:dxaOrig="1040" w:dyaOrig="400" w14:anchorId="2A697FA1">
          <v:shape id="_x0000_i1104" type="#_x0000_t75" style="width:62pt;height:24pt" o:ole="">
            <v:imagedata r:id="rId34" o:title=""/>
          </v:shape>
          <o:OLEObject Type="Embed" ProgID="Equation.DSMT4" ShapeID="_x0000_i1104" DrawAspect="Content" ObjectID="_1648285584" r:id="rId35"/>
        </w:object>
      </w:r>
      <w:r>
        <w:t xml:space="preserve"> , find all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C4CB1" w14:paraId="5B17D2F9" w14:textId="77777777" w:rsidTr="007C4CB1">
        <w:tc>
          <w:tcPr>
            <w:tcW w:w="5395" w:type="dxa"/>
          </w:tcPr>
          <w:p w14:paraId="6FC9BDA8" w14:textId="3CB56A61" w:rsidR="007C4CB1" w:rsidRDefault="007C4CB1">
            <w:r w:rsidRPr="007C4CB1">
              <w:rPr>
                <w:position w:val="-6"/>
              </w:rPr>
              <w:object w:dxaOrig="639" w:dyaOrig="279" w14:anchorId="68CEF919">
                <v:shape id="_x0000_i1111" type="#_x0000_t75" style="width:32pt;height:14pt" o:ole="">
                  <v:imagedata r:id="rId36" o:title=""/>
                </v:shape>
                <o:OLEObject Type="Embed" ProgID="Equation.DSMT4" ShapeID="_x0000_i1111" DrawAspect="Content" ObjectID="_1648285585" r:id="rId37"/>
              </w:object>
            </w:r>
            <w:r>
              <w:t xml:space="preserve"> </w:t>
            </w:r>
          </w:p>
        </w:tc>
        <w:tc>
          <w:tcPr>
            <w:tcW w:w="5395" w:type="dxa"/>
          </w:tcPr>
          <w:p w14:paraId="36248DE5" w14:textId="143003CE" w:rsidR="007C4CB1" w:rsidRDefault="007C4CB1">
            <w:r w:rsidRPr="007C4CB1">
              <w:rPr>
                <w:position w:val="-6"/>
              </w:rPr>
              <w:object w:dxaOrig="300" w:dyaOrig="279" w14:anchorId="05A6DB77">
                <v:shape id="_x0000_i1114" type="#_x0000_t75" style="width:15pt;height:14pt" o:ole="">
                  <v:imagedata r:id="rId38" o:title=""/>
                </v:shape>
                <o:OLEObject Type="Embed" ProgID="Equation.DSMT4" ShapeID="_x0000_i1114" DrawAspect="Content" ObjectID="_1648285586" r:id="rId39"/>
              </w:object>
            </w:r>
            <w:r>
              <w:t xml:space="preserve"> </w:t>
            </w:r>
          </w:p>
          <w:p w14:paraId="298FE46C" w14:textId="77777777" w:rsidR="007C4CB1" w:rsidRDefault="007C4CB1"/>
          <w:p w14:paraId="39D33B05" w14:textId="77777777" w:rsidR="007C4CB1" w:rsidRDefault="007C4CB1"/>
          <w:p w14:paraId="50C7D720" w14:textId="77777777" w:rsidR="007C4CB1" w:rsidRDefault="007C4CB1"/>
          <w:p w14:paraId="724BBCFF" w14:textId="77777777" w:rsidR="007C4CB1" w:rsidRDefault="007C4CB1"/>
          <w:p w14:paraId="297DD317" w14:textId="1D94D8BE" w:rsidR="007C4CB1" w:rsidRDefault="007C4CB1"/>
        </w:tc>
      </w:tr>
      <w:tr w:rsidR="007C4CB1" w14:paraId="13AB5464" w14:textId="77777777" w:rsidTr="007C4CB1">
        <w:tc>
          <w:tcPr>
            <w:tcW w:w="5395" w:type="dxa"/>
          </w:tcPr>
          <w:p w14:paraId="031C77B3" w14:textId="77777777" w:rsidR="007C4CB1" w:rsidRDefault="007C4CB1"/>
          <w:p w14:paraId="14FE9EC1" w14:textId="32237A64" w:rsidR="007C4CB1" w:rsidRDefault="007C4CB1">
            <w:r w:rsidRPr="007C4CB1">
              <w:rPr>
                <w:position w:val="-14"/>
              </w:rPr>
              <w:object w:dxaOrig="680" w:dyaOrig="400" w14:anchorId="343EECBA">
                <v:shape id="_x0000_i1122" type="#_x0000_t75" style="width:34pt;height:20pt" o:ole="">
                  <v:imagedata r:id="rId40" o:title=""/>
                </v:shape>
                <o:OLEObject Type="Embed" ProgID="Equation.DSMT4" ShapeID="_x0000_i1122" DrawAspect="Content" ObjectID="_1648285587" r:id="rId41"/>
              </w:object>
            </w:r>
            <w:r>
              <w:t xml:space="preserve"> </w:t>
            </w:r>
          </w:p>
          <w:p w14:paraId="02F2DAEC" w14:textId="77777777" w:rsidR="007C4CB1" w:rsidRDefault="007C4CB1"/>
          <w:p w14:paraId="612BAF38" w14:textId="77777777" w:rsidR="007C4CB1" w:rsidRDefault="007C4CB1"/>
          <w:p w14:paraId="37D78EB8" w14:textId="77777777" w:rsidR="007C4CB1" w:rsidRDefault="007C4CB1"/>
          <w:p w14:paraId="644983E5" w14:textId="77777777" w:rsidR="007C4CB1" w:rsidRDefault="007C4CB1"/>
          <w:p w14:paraId="3C058E72" w14:textId="638AF0EC" w:rsidR="007C4CB1" w:rsidRDefault="007C4CB1"/>
        </w:tc>
        <w:tc>
          <w:tcPr>
            <w:tcW w:w="5395" w:type="dxa"/>
          </w:tcPr>
          <w:p w14:paraId="3C368C26" w14:textId="7F4AEAF4" w:rsidR="007C4CB1" w:rsidRDefault="007C4CB1">
            <w:r w:rsidRPr="007C4CB1">
              <w:rPr>
                <w:position w:val="-24"/>
              </w:rPr>
              <w:object w:dxaOrig="560" w:dyaOrig="620" w14:anchorId="156337CE">
                <v:shape id="_x0000_i1120" type="#_x0000_t75" style="width:28pt;height:31pt" o:ole="">
                  <v:imagedata r:id="rId42" o:title=""/>
                </v:shape>
                <o:OLEObject Type="Embed" ProgID="Equation.DSMT4" ShapeID="_x0000_i1120" DrawAspect="Content" ObjectID="_1648285588" r:id="rId43"/>
              </w:object>
            </w:r>
            <w:r>
              <w:t xml:space="preserve"> </w:t>
            </w:r>
            <w:bookmarkStart w:id="0" w:name="_GoBack"/>
            <w:bookmarkEnd w:id="0"/>
          </w:p>
        </w:tc>
      </w:tr>
    </w:tbl>
    <w:p w14:paraId="7D5104F8" w14:textId="77777777" w:rsidR="007C4CB1" w:rsidRDefault="007C4CB1"/>
    <w:sectPr w:rsidR="007C4CB1" w:rsidSect="007C430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5A39D3"/>
    <w:multiLevelType w:val="hybridMultilevel"/>
    <w:tmpl w:val="40AA26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430B"/>
    <w:rsid w:val="00246808"/>
    <w:rsid w:val="002A1525"/>
    <w:rsid w:val="00372129"/>
    <w:rsid w:val="004A1C55"/>
    <w:rsid w:val="007C430B"/>
    <w:rsid w:val="007C4CB1"/>
    <w:rsid w:val="008F2647"/>
    <w:rsid w:val="00CA5A06"/>
    <w:rsid w:val="00DE0D6E"/>
    <w:rsid w:val="00E62B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2462F6"/>
  <w15:chartTrackingRefBased/>
  <w15:docId w15:val="{C1B1C76E-4E73-4EE3-8CBD-812C6999C0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43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C43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3</Pages>
  <Words>408</Words>
  <Characters>232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cp:lastPrinted>2020-04-13T16:19:00Z</cp:lastPrinted>
  <dcterms:created xsi:type="dcterms:W3CDTF">2020-04-13T15:12:00Z</dcterms:created>
  <dcterms:modified xsi:type="dcterms:W3CDTF">2020-04-13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